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A32500">
        <w:rPr>
          <w:rFonts w:ascii="Times New Roman" w:hAnsi="Times New Roman" w:cs="Times New Roman"/>
        </w:rPr>
        <w:t xml:space="preserve"> feature matching,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, which is followed by a ReLU 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pt;height:34.15pt" o:ole="">
            <v:imagedata r:id="rId7" o:title=""/>
          </v:shape>
          <o:OLEObject Type="Embed" ProgID="Equation.DSMT4" ShapeID="_x0000_i1027" DrawAspect="Content" ObjectID="_1671184317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8" type="#_x0000_t75" style="width:162pt;height:33.25pt" o:ole="">
            <v:imagedata r:id="rId9" o:title=""/>
          </v:shape>
          <o:OLEObject Type="Embed" ProgID="Equation.DSMT4" ShapeID="_x0000_i1028" DrawAspect="Content" ObjectID="_1671184318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 xml:space="preserve">same bit of every descriptor generated by all image patches should have same numbers of -1 and +1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 w:hint="eastAsia"/>
        </w:rPr>
      </w:pPr>
      <w:r w:rsidRPr="000D0ACC">
        <w:rPr>
          <w:position w:val="-62"/>
        </w:rPr>
        <w:object w:dxaOrig="2700" w:dyaOrig="1400">
          <v:shape id="_x0000_i1029" type="#_x0000_t75" style="width:135.25pt;height:70.15pt" o:ole="">
            <v:imagedata r:id="rId11" o:title=""/>
          </v:shape>
          <o:OLEObject Type="Embed" ProgID="Equation.DSMT4" ShapeID="_x0000_i1029" DrawAspect="Content" ObjectID="_1671184319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30" type="#_x0000_t75" style="width:150pt;height:35.1pt" o:ole="">
            <v:imagedata r:id="rId13" o:title=""/>
          </v:shape>
          <o:OLEObject Type="Embed" ProgID="Equation.DSMT4" ShapeID="_x0000_i1030" DrawAspect="Content" ObjectID="_1671184320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33" type="#_x0000_t75" style="width:120pt;height:18.9pt" o:ole="">
            <v:imagedata r:id="rId15" o:title=""/>
          </v:shape>
          <o:OLEObject Type="Embed" ProgID="Equation.DSMT4" ShapeID="_x0000_i1033" DrawAspect="Content" ObjectID="_1671184321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lastRenderedPageBreak/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8" type="#_x0000_t75" style="width:16.15pt;height:18pt" o:ole="">
            <v:imagedata r:id="rId17" o:title=""/>
          </v:shape>
          <o:OLEObject Type="Embed" ProgID="Equation.DSMT4" ShapeID="_x0000_i1038" DrawAspect="Content" ObjectID="_1671184322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9" type="#_x0000_t75" style="width:51.25pt;height:18.9pt" o:ole="">
            <v:imagedata r:id="rId19" o:title=""/>
          </v:shape>
          <o:OLEObject Type="Embed" ProgID="Equation.DSMT4" ShapeID="_x0000_i1039" DrawAspect="Content" ObjectID="_1671184323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40" type="#_x0000_t75" style="width:234pt;height:43.85pt" o:ole="">
            <v:imagedata r:id="rId21" o:title=""/>
          </v:shape>
          <o:OLEObject Type="Embed" ProgID="Equation.DSMT4" ShapeID="_x0000_i1040" DrawAspect="Content" ObjectID="_1671184324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46" type="#_x0000_t75" style="width:17.1pt;height:19.85pt" o:ole="">
            <v:imagedata r:id="rId23" o:title=""/>
          </v:shape>
          <o:OLEObject Type="Embed" ProgID="Equation.DSMT4" ShapeID="_x0000_i1046" DrawAspect="Content" ObjectID="_1671184325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42" type="#_x0000_t75" style="width:29.1pt;height:18pt" o:ole="">
            <v:imagedata r:id="rId25" o:title=""/>
          </v:shape>
          <o:OLEObject Type="Embed" ProgID="Equation.DSMT4" ShapeID="_x0000_i1042" DrawAspect="Content" ObjectID="_1671184326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  <w:bookmarkStart w:id="0" w:name="_GoBack"/>
      <w:bookmarkEnd w:id="0"/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47" type="#_x0000_t75" style="width:81.25pt;height:34.15pt" o:ole="">
            <v:imagedata r:id="rId27" o:title=""/>
          </v:shape>
          <o:OLEObject Type="Embed" ProgID="Equation.DSMT4" ShapeID="_x0000_i1047" DrawAspect="Content" ObjectID="_1671184327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 w:hint="eastAsia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ystem</w:t>
      </w:r>
    </w:p>
    <w:p w:rsidR="0057598D" w:rsidRDefault="0057598D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4.1.1 UBC benchmark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2 Matching result in hard scenarios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EA1DCC" w:rsidRDefault="00EA1DCC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4.2.2 Evaluation of Tartanair dataset</w:t>
      </w:r>
    </w:p>
    <w:p w:rsidR="00596DC9" w:rsidRDefault="008D6E3E" w:rsidP="008D6E3E">
      <w:pPr>
        <w:tabs>
          <w:tab w:val="left" w:pos="104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D6E" w:rsidRDefault="00537D6E" w:rsidP="00492C1E">
      <w:r>
        <w:separator/>
      </w:r>
    </w:p>
  </w:endnote>
  <w:endnote w:type="continuationSeparator" w:id="0">
    <w:p w:rsidR="00537D6E" w:rsidRDefault="00537D6E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D6E" w:rsidRDefault="00537D6E" w:rsidP="00492C1E">
      <w:r>
        <w:separator/>
      </w:r>
    </w:p>
  </w:footnote>
  <w:footnote w:type="continuationSeparator" w:id="0">
    <w:p w:rsidR="00537D6E" w:rsidRDefault="00537D6E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E0D14"/>
    <w:rsid w:val="000E3050"/>
    <w:rsid w:val="001117B7"/>
    <w:rsid w:val="00124529"/>
    <w:rsid w:val="00126750"/>
    <w:rsid w:val="00163E99"/>
    <w:rsid w:val="00182AB4"/>
    <w:rsid w:val="00192611"/>
    <w:rsid w:val="001B511A"/>
    <w:rsid w:val="002029AC"/>
    <w:rsid w:val="002256F3"/>
    <w:rsid w:val="00234B4C"/>
    <w:rsid w:val="002A2B91"/>
    <w:rsid w:val="002B4779"/>
    <w:rsid w:val="002D407F"/>
    <w:rsid w:val="002E4D38"/>
    <w:rsid w:val="002F4BF4"/>
    <w:rsid w:val="0031646A"/>
    <w:rsid w:val="00323B2C"/>
    <w:rsid w:val="00360C67"/>
    <w:rsid w:val="00363636"/>
    <w:rsid w:val="00365112"/>
    <w:rsid w:val="0038162A"/>
    <w:rsid w:val="00395D41"/>
    <w:rsid w:val="003A2DAA"/>
    <w:rsid w:val="003A50D3"/>
    <w:rsid w:val="004005F9"/>
    <w:rsid w:val="00405F04"/>
    <w:rsid w:val="0041301A"/>
    <w:rsid w:val="00455E78"/>
    <w:rsid w:val="00456111"/>
    <w:rsid w:val="00487289"/>
    <w:rsid w:val="00492C1E"/>
    <w:rsid w:val="004E4904"/>
    <w:rsid w:val="004F6064"/>
    <w:rsid w:val="004F7F6E"/>
    <w:rsid w:val="005003B7"/>
    <w:rsid w:val="0052041C"/>
    <w:rsid w:val="00537D6E"/>
    <w:rsid w:val="00544FC1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B5D1F"/>
    <w:rsid w:val="006B61EC"/>
    <w:rsid w:val="006D690D"/>
    <w:rsid w:val="006E48C4"/>
    <w:rsid w:val="006F1DF7"/>
    <w:rsid w:val="006F1FCC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81778B"/>
    <w:rsid w:val="00885350"/>
    <w:rsid w:val="00890F53"/>
    <w:rsid w:val="008B2584"/>
    <w:rsid w:val="008D6E3E"/>
    <w:rsid w:val="008F1782"/>
    <w:rsid w:val="008F4EF2"/>
    <w:rsid w:val="009501BB"/>
    <w:rsid w:val="009879B0"/>
    <w:rsid w:val="0099092C"/>
    <w:rsid w:val="00992CBB"/>
    <w:rsid w:val="00A170EC"/>
    <w:rsid w:val="00A250C6"/>
    <w:rsid w:val="00A32500"/>
    <w:rsid w:val="00A33AF0"/>
    <w:rsid w:val="00A42C38"/>
    <w:rsid w:val="00AD286E"/>
    <w:rsid w:val="00B1095A"/>
    <w:rsid w:val="00B36335"/>
    <w:rsid w:val="00B5188B"/>
    <w:rsid w:val="00B618F2"/>
    <w:rsid w:val="00B63353"/>
    <w:rsid w:val="00B711D9"/>
    <w:rsid w:val="00B72C1A"/>
    <w:rsid w:val="00B7539C"/>
    <w:rsid w:val="00B81CBB"/>
    <w:rsid w:val="00BA45FD"/>
    <w:rsid w:val="00BC4AD6"/>
    <w:rsid w:val="00BC7478"/>
    <w:rsid w:val="00BF7894"/>
    <w:rsid w:val="00C47C5B"/>
    <w:rsid w:val="00C62B8A"/>
    <w:rsid w:val="00CB5BFA"/>
    <w:rsid w:val="00CC31C2"/>
    <w:rsid w:val="00CF7B8D"/>
    <w:rsid w:val="00D126F6"/>
    <w:rsid w:val="00D14A70"/>
    <w:rsid w:val="00D60DE3"/>
    <w:rsid w:val="00D72B48"/>
    <w:rsid w:val="00D8510C"/>
    <w:rsid w:val="00D87AC9"/>
    <w:rsid w:val="00DA3304"/>
    <w:rsid w:val="00DC4325"/>
    <w:rsid w:val="00DE2AB5"/>
    <w:rsid w:val="00DF0257"/>
    <w:rsid w:val="00DF7FEF"/>
    <w:rsid w:val="00E10D4C"/>
    <w:rsid w:val="00E63E56"/>
    <w:rsid w:val="00E91D6A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6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D5C8C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8</TotalTime>
  <Pages>4</Pages>
  <Words>1087</Words>
  <Characters>6197</Characters>
  <Application>Microsoft Office Word</Application>
  <DocSecurity>0</DocSecurity>
  <Lines>51</Lines>
  <Paragraphs>14</Paragraphs>
  <ScaleCrop>false</ScaleCrop>
  <Company/>
  <LinksUpToDate>false</LinksUpToDate>
  <CharactersWithSpaces>7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47</cp:revision>
  <dcterms:created xsi:type="dcterms:W3CDTF">2020-12-11T08:51:00Z</dcterms:created>
  <dcterms:modified xsi:type="dcterms:W3CDTF">2021-01-03T05:05:00Z</dcterms:modified>
</cp:coreProperties>
</file>